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ab80644f6a84143" /></Relationships>
</file>

<file path=word/document.xml><?xml version="1.0" encoding="utf-8"?>
<w:document xmlns:w="http://schemas.openxmlformats.org/wordprocessingml/2006/main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bookmarkStart w:name="_GoBack" w:id="0"/>
      <w:r>
        <w:rPr>
          <w:szCs w:val="21"/>
        </w:rPr>
        <w:object w:dxaOrig="881" w:dyaOrig="620">
          <v:shape xmlns:o="urn:schemas-microsoft-com:office:office" xmlns:v="urn:schemas-microsoft-com:vml" id="Picture 2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Picture 2" DrawAspect="Content" ObjectID="_1559306553" r:id="rId9"/>
        </w:object>
      </w:r>
      <w:bookmarkEnd w:id="0"/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Picture 3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3" DrawAspect="Content" ObjectID="_1559306554" r:id="rId11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Picture 4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Picture 4" DrawAspect="Content" ObjectID="_1559306555" r:id="rId1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Picture 5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Picture 5" DrawAspect="Content" ObjectID="_1559306556" r:id="rId1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